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extLst/>
  </p:cmAuthor>
  <p:cmAuthor id="1" name="Nicholas Belloit" initials="NB" lastIdx="1" clrIdx="0">
    <p:extLst/>
  </p:cmAuthor>
  <p:cmAuthor id="8" name="Nicholas Belloit" initials="NB [8]" lastIdx="1" clrIdx="7">
    <p:extLst/>
  </p:cmAuthor>
  <p:cmAuthor id="2" name="Nicholas Belloit" initials="NB [2]" lastIdx="1" clrIdx="1">
    <p:extLst/>
  </p:cmAuthor>
  <p:cmAuthor id="9" name="Nicholas Belloit" initials="NB [9]" lastIdx="1" clrIdx="8">
    <p:extLst/>
  </p:cmAuthor>
  <p:cmAuthor id="3" name="Nicholas Belloit" initials="NB [3]" lastIdx="1" clrIdx="2">
    <p:extLst/>
  </p:cmAuthor>
  <p:cmAuthor id="10" name="Nicholas Belloit" initials="NB [10]" lastIdx="1" clrIdx="9">
    <p:extLst/>
  </p:cmAuthor>
  <p:cmAuthor id="4" name="Nicholas Belloit" initials="NB [4]" lastIdx="1" clrIdx="3">
    <p:extLst/>
  </p:cmAuthor>
  <p:cmAuthor id="11" name="Nicholas Belloit" initials="NB [11]" lastIdx="1" clrIdx="10">
    <p:extLst/>
  </p:cmAuthor>
  <p:cmAuthor id="5" name="Nicholas Belloit" initials="NB [5]" lastIdx="1" clrIdx="4">
    <p:extLst/>
  </p:cmAuthor>
  <p:cmAuthor id="6" name="Nicholas Belloit" initials="NB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FF00FF"/>
    <a:srgbClr val="007E7E"/>
    <a:srgbClr val="008080"/>
    <a:srgbClr val="000000"/>
    <a:srgbClr val="3C86A6"/>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92" d="100"/>
          <a:sy n="92" d="100"/>
        </p:scale>
        <p:origin x="1278" y="84"/>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3933324452"/>
              </p:ext>
            </p:extLst>
          </p:nvPr>
        </p:nvGraphicFramePr>
        <p:xfrm>
          <a:off x="1295400" y="1144588"/>
          <a:ext cx="1257300" cy="838200"/>
        </p:xfrm>
        <a:graphic>
          <a:graphicData uri="http://schemas.openxmlformats.org/presentationml/2006/ole">
            <mc:AlternateContent xmlns:mc="http://schemas.openxmlformats.org/markup-compatibility/2006">
              <mc:Choice xmlns:v="urn:schemas-microsoft-com:vml" Requires="v">
                <p:oleObj spid="_x0000_s42053" name="Equation" r:id="rId3" imgW="1257120" imgH="838080" progId="Equation.DSMT4">
                  <p:embed/>
                </p:oleObj>
              </mc:Choice>
              <mc:Fallback>
                <p:oleObj name="Equation" r:id="rId3" imgW="12571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458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54"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55"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56"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57"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87"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188"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189"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190"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191"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192"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278"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279"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280"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281"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282"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283"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284"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285"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286"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22"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23"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24"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25"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26"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27"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28"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29"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55"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56"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57"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58"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59"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17"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547"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548"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549"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550"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551"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552"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553"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554"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555"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556"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557"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558"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559"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560"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561"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562"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46"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47"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48"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49"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484"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485"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486"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487"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488"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70"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71"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46"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47"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48"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49"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50"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51"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57"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58"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59"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60"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61"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74"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75"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676"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677"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678"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679"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680"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681"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682"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683"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684"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685"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11"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12"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13"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14"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15"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913576933"/>
              </p:ext>
            </p:extLst>
          </p:nvPr>
        </p:nvGraphicFramePr>
        <p:xfrm>
          <a:off x="5886450" y="1981200"/>
          <a:ext cx="2590800" cy="838200"/>
        </p:xfrm>
        <a:graphic>
          <a:graphicData uri="http://schemas.openxmlformats.org/presentationml/2006/ole">
            <mc:AlternateContent xmlns:mc="http://schemas.openxmlformats.org/markup-compatibility/2006">
              <mc:Choice xmlns:v="urn:schemas-microsoft-com:vml" Requires="v">
                <p:oleObj spid="_x0000_s36892" name="Equation" r:id="rId3" imgW="2590560" imgH="838080" progId="Equation.DSMT4">
                  <p:embed/>
                </p:oleObj>
              </mc:Choice>
              <mc:Fallback>
                <p:oleObj name="Equation" r:id="rId3" imgW="2590560" imgH="838080" progId="Equation.DSMT4">
                  <p:embed/>
                  <p:pic>
                    <p:nvPicPr>
                      <p:cNvPr id="0" name="Picture 1"/>
                      <p:cNvPicPr>
                        <a:picLocks noChangeAspect="1" noChangeArrowheads="1"/>
                      </p:cNvPicPr>
                      <p:nvPr/>
                    </p:nvPicPr>
                    <p:blipFill>
                      <a:blip r:embed="rId4"/>
                      <a:srcRect/>
                      <a:stretch>
                        <a:fillRect/>
                      </a:stretch>
                    </p:blipFill>
                    <p:spPr bwMode="auto">
                      <a:xfrm>
                        <a:off x="5886450" y="19812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93"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42"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43"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44"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45"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46"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47"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05"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06"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07"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08"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09"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10"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11"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12"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13"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05"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06"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07"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08"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09"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10"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11"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61"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6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37"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38"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39"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40"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41"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42"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58"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59"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60"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61"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62"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27"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28"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29"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30"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31"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32"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33"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34"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35"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40"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41"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42"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with the Same Denominator</a:t>
            </a:r>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191"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192"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193"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194"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195"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33"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34"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35"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36"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37"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38"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39"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340"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341"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342"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343"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344"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64"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65"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66"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67"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68"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69"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6</TotalTime>
  <Words>1217</Words>
  <Application>Microsoft Office PowerPoint</Application>
  <PresentationFormat>On-screen Show (4:3)</PresentationFormat>
  <Paragraphs>220</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7.R.3</vt:lpstr>
      <vt:lpstr>Objectives</vt:lpstr>
      <vt:lpstr>To Add Fractions with the Same Denominator</vt:lpstr>
      <vt:lpstr>Example 1: Adding Fractions with the Same Denominator</vt:lpstr>
      <vt:lpstr>Example 2: Finding the Least Common Denominator (LCD)</vt:lpstr>
      <vt:lpstr>To Add Fractions with the Same Denominator</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72</cp:revision>
  <dcterms:created xsi:type="dcterms:W3CDTF">2013-04-26T14:43:13Z</dcterms:created>
  <dcterms:modified xsi:type="dcterms:W3CDTF">2018-10-12T08:32:22Z</dcterms:modified>
</cp:coreProperties>
</file>